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4" w:name="_GoBack"/>
      <w:bookmarkEnd w:id="84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大运河零碳文化街区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浙江-杭州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548178350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9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09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5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0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6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86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9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12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23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91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9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屋顶构造：不上人平屋顶（倒置式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295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屋顶构造：种植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9436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5 </w:t>
      </w:r>
      <w:r>
        <w:rPr>
          <w:rFonts w:hint="eastAsia"/>
          <w:kern w:val="2"/>
        </w:rPr>
        <w:t>外墙（填充墙）构造：水泥板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252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5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595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218444"/>
      <w:bookmarkStart w:id="16" w:name="_Toc155690474"/>
      <w:bookmarkStart w:id="17" w:name="_Toc480186122"/>
      <w:bookmarkStart w:id="18" w:name="_Toc2209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大运河零碳文化街区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浙江-杭州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8755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2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16050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bookmarkStart w:id="41" w:name="_Toc868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155690477"/>
      <w:bookmarkStart w:id="46" w:name="_Toc480218447"/>
      <w:bookmarkStart w:id="47" w:name="_Toc15962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112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233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7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1918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I型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>
            <w:r>
              <w:t>13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3.6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500)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15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164.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弹性体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I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9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24.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5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70.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4.7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85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92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6325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64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6485.5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867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22950"/>
      <w:r>
        <w:rPr>
          <w:rFonts w:hint="eastAsia"/>
          <w:kern w:val="2"/>
        </w:rPr>
        <w:t>屋顶构造：不上人平屋顶（倒置式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隔离层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陶粒混凝土找坡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42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3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>
            <w:r>
              <w:t>1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3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自粘无胎防水卷材I型(单面）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I型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31.6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5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隔离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5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陶粒混凝土找坡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8.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8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41.9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自粘无胎防水卷材I型(单面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I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4.7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04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77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81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7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757.38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58.55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00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1" w:name="_Toc9436"/>
      <w:r>
        <w:rPr>
          <w:rFonts w:hint="eastAsia"/>
          <w:kern w:val="2"/>
        </w:rPr>
        <w:t>屋顶构造：种植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轻质混合种植土</w:t>
            </w:r>
          </w:p>
        </w:tc>
        <w:tc>
          <w:tcPr>
            <w:tcW w:w="848" w:type="dxa"/>
            <w:vAlign w:val="center"/>
          </w:tcPr>
          <w:p>
            <w:r>
              <w:t>600</w:t>
            </w:r>
          </w:p>
        </w:tc>
        <w:tc>
          <w:tcPr>
            <w:tcW w:w="1075" w:type="dxa"/>
            <w:vAlign w:val="center"/>
          </w:tcPr>
          <w:p>
            <w:r>
              <w:t>0.4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2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1.27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无纺布过滤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3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干铺耐碱玻纤布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防水卷材(沥青油毡、油毡纸)</w:t>
            </w:r>
          </w:p>
        </w:tc>
        <w:tc>
          <w:tcPr>
            <w:tcW w:w="848" w:type="dxa"/>
            <w:vAlign w:val="center"/>
          </w:tcPr>
          <w:p>
            <w:r>
              <w:t>6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3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找坡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22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09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>
            <w:r>
              <w:t>9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2.5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轻质混合种植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3.8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无纺布过滤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797.4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3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干铺耐碱玻纤布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3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防水卷材(沥青油毡、油毡纸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285.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4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2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5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4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找坡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70.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7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555.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66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9.07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421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4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189.41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152.6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2" w:name="_Toc32522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水泥板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2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纤维增强水泥板</w:t>
            </w:r>
          </w:p>
        </w:tc>
        <w:tc>
          <w:tcPr>
            <w:tcW w:w="848" w:type="dxa"/>
            <w:vAlign w:val="center"/>
          </w:tcPr>
          <w:p>
            <w:r>
              <w:t>25</w:t>
            </w:r>
          </w:p>
        </w:tc>
        <w:tc>
          <w:tcPr>
            <w:tcW w:w="1075" w:type="dxa"/>
            <w:vAlign w:val="center"/>
          </w:tcPr>
          <w:p>
            <w:r>
              <w:t>0.520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1910</w:t>
            </w:r>
          </w:p>
        </w:tc>
        <w:tc>
          <w:tcPr>
            <w:tcW w:w="993" w:type="dxa"/>
            <w:vAlign w:val="center"/>
          </w:tcPr>
          <w:p>
            <w:r>
              <w:t>0.04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金属龙骨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板(ρ0≥8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44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8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75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胶黏剂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砂浆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外墙界面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蒸压砂加气混凝土砌块B07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纤维增强水泥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0.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4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4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板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1.9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8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76.1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蒸压砂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1.8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6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18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860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56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0.89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5.03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83.20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0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4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3" w:name="_Toc5950"/>
      <w:r>
        <w:t>验算结论</w:t>
      </w:r>
      <w:bookmarkEnd w:id="83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人平屋顶(倒置式)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464</w:t>
            </w:r>
          </w:p>
        </w:tc>
        <w:tc>
          <w:tcPr>
            <w:vAlign w:val="center"/>
          </w:tcPr>
          <w:p>
            <w:r>
              <w:t>16325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不上人平屋顶（倒置式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57</w:t>
            </w:r>
          </w:p>
        </w:tc>
        <w:tc>
          <w:tcPr>
            <w:vAlign w:val="center"/>
          </w:tcPr>
          <w:p>
            <w:r>
              <w:t>381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种植屋面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24</w:t>
            </w:r>
          </w:p>
        </w:tc>
        <w:tc>
          <w:tcPr>
            <w:vAlign w:val="center"/>
          </w:tcPr>
          <w:p>
            <w:r>
              <w:t>13421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水泥板外墙（B07）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56</w:t>
            </w:r>
          </w:p>
        </w:tc>
        <w:tc>
          <w:tcPr>
            <w:vAlign w:val="center"/>
          </w:tcPr>
          <w:p>
            <w:r>
              <w:t>286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AF007F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AF0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NOWNO~1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13</Pages>
  <Words>4198</Words>
  <Characters>7616</Characters>
  <Lines>33</Lines>
  <Paragraphs>9</Paragraphs>
  <TotalTime>0</TotalTime>
  <ScaleCrop>false</ScaleCrop>
  <LinksUpToDate>false</LinksUpToDate>
  <CharactersWithSpaces>7778</CharactersWithSpaces>
  <Application>WPS Office_11.1.0.103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8:43:00Z</dcterms:created>
  <dc:creator>de Brodie</dc:creator>
  <cp:lastModifiedBy>de Brodie</cp:lastModifiedBy>
  <dcterms:modified xsi:type="dcterms:W3CDTF">2024-12-28T08:43:1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50DE82CFF234E3EBF2EDE7E40800BA7</vt:lpwstr>
  </property>
  <property fmtid="{D5CDD505-2E9C-101B-9397-08002B2CF9AE}" pid="4" name="KSOProductBuildVer">
    <vt:lpwstr>2052-11.1.0.10362</vt:lpwstr>
  </property>
</Properties>
</file>